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274" r:id="rId2"/>
    <p:sldId id="282" r:id="rId3"/>
    <p:sldId id="283" r:id="rId4"/>
  </p:sldIdLst>
  <p:sldSz cx="9144000" cy="6858000" type="overhead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CC0066"/>
    <a:srgbClr val="00CC00"/>
    <a:srgbClr val="FF0000"/>
    <a:srgbClr val="008000"/>
    <a:srgbClr val="000000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31" autoAdjust="0"/>
    <p:restoredTop sz="86583" autoAdjust="0"/>
  </p:normalViewPr>
  <p:slideViewPr>
    <p:cSldViewPr>
      <p:cViewPr varScale="1">
        <p:scale>
          <a:sx n="70" d="100"/>
          <a:sy n="70" d="100"/>
        </p:scale>
        <p:origin x="-111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9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7" tIns="48119" rIns="96237" bIns="48119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7" tIns="48119" rIns="96237" bIns="48119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7" tIns="48119" rIns="96237" bIns="48119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7" tIns="48119" rIns="96237" bIns="48119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B4E0E360-3522-421A-837A-507566213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400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78" tIns="48119" rIns="94578" bIns="48119" numCol="1" anchor="t" anchorCtr="0" compatLnSpc="1">
            <a:prstTxWarp prst="textNoShape">
              <a:avLst/>
            </a:prstTxWarp>
          </a:bodyPr>
          <a:lstStyle>
            <a:lvl1pPr algn="l" defTabSz="95075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0675" y="0"/>
            <a:ext cx="32226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78" tIns="48119" rIns="94578" bIns="48119" numCol="1" anchor="t" anchorCtr="0" compatLnSpc="1">
            <a:prstTxWarp prst="textNoShape">
              <a:avLst/>
            </a:prstTxWarp>
          </a:bodyPr>
          <a:lstStyle>
            <a:lvl1pPr algn="r" defTabSz="95075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68413" y="736600"/>
            <a:ext cx="4821237" cy="36163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4575175"/>
            <a:ext cx="5372100" cy="428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78" tIns="48119" rIns="94578" bIns="481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3525"/>
            <a:ext cx="3140075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78" tIns="48119" rIns="94578" bIns="48119" numCol="1" anchor="b" anchorCtr="0" compatLnSpc="1">
            <a:prstTxWarp prst="textNoShape">
              <a:avLst/>
            </a:prstTxWarp>
          </a:bodyPr>
          <a:lstStyle>
            <a:lvl1pPr algn="l" defTabSz="950754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0675" y="9153525"/>
            <a:ext cx="3222625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78" tIns="48119" rIns="94578" bIns="48119" numCol="1" anchor="b" anchorCtr="0" compatLnSpc="1">
            <a:prstTxWarp prst="textNoShape">
              <a:avLst/>
            </a:prstTxWarp>
          </a:bodyPr>
          <a:lstStyle>
            <a:lvl1pPr algn="r" defTabSz="950754">
              <a:defRPr sz="1300"/>
            </a:lvl1pPr>
          </a:lstStyle>
          <a:p>
            <a:pPr>
              <a:defRPr/>
            </a:pPr>
            <a:fld id="{CFFA8A54-A6C5-4112-AB2B-61D68752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9325"/>
            <a:fld id="{B8DEB6E5-1093-4600-9C3F-4322D00CAB2B}" type="slidenum">
              <a:rPr lang="en-US" smtClean="0"/>
              <a:pPr defTabSz="949325"/>
              <a:t>1</a:t>
            </a:fld>
            <a:endParaRPr lang="en-US" smtClean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9325"/>
            <a:fld id="{67541D1E-2644-468F-AA05-D09305D09620}" type="slidenum">
              <a:rPr lang="en-US" smtClean="0"/>
              <a:pPr defTabSz="949325"/>
              <a:t>2</a:t>
            </a:fld>
            <a:endParaRPr lang="en-US" smtClean="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1588" y="887413"/>
            <a:ext cx="6654800" cy="2851150"/>
            <a:chOff x="1" y="559"/>
            <a:chExt cx="4192" cy="1796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ltGray">
            <a:xfrm>
              <a:off x="506" y="559"/>
              <a:ext cx="0" cy="17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ltGray">
            <a:xfrm flipH="1" flipV="1">
              <a:off x="1" y="1922"/>
              <a:ext cx="3211" cy="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ltGray">
            <a:xfrm flipH="1" flipV="1">
              <a:off x="382" y="936"/>
              <a:ext cx="3811" cy="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Arc 5"/>
            <p:cNvSpPr>
              <a:spLocks/>
            </p:cNvSpPr>
            <p:nvPr/>
          </p:nvSpPr>
          <p:spPr bwMode="ltGray">
            <a:xfrm rot="16200000">
              <a:off x="426" y="864"/>
              <a:ext cx="156" cy="15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198"/>
                <a:gd name="T1" fmla="*/ 21879 h 43200"/>
                <a:gd name="T2" fmla="*/ 21875 w 43198"/>
                <a:gd name="T3" fmla="*/ 2 h 43200"/>
                <a:gd name="T4" fmla="*/ 21600 w 43198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43200" fill="none" extrusionOk="0">
                  <a:moveTo>
                    <a:pt x="43198" y="21879"/>
                  </a:moveTo>
                  <a:cubicBezTo>
                    <a:pt x="43045" y="33698"/>
                    <a:pt x="3342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1" y="-1"/>
                    <a:pt x="21783" y="0"/>
                    <a:pt x="21875" y="1"/>
                  </a:cubicBezTo>
                </a:path>
                <a:path w="43198" h="43200" stroke="0" extrusionOk="0">
                  <a:moveTo>
                    <a:pt x="43198" y="21879"/>
                  </a:moveTo>
                  <a:cubicBezTo>
                    <a:pt x="43045" y="33698"/>
                    <a:pt x="33420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91" y="-1"/>
                    <a:pt x="21783" y="0"/>
                    <a:pt x="21875" y="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ltGray">
            <a:xfrm>
              <a:off x="1480" y="3442"/>
              <a:ext cx="3808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ltGray">
            <a:xfrm>
              <a:off x="5172" y="1952"/>
              <a:ext cx="0" cy="181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Arc 9"/>
            <p:cNvSpPr>
              <a:spLocks/>
            </p:cNvSpPr>
            <p:nvPr/>
          </p:nvSpPr>
          <p:spPr bwMode="ltGray">
            <a:xfrm rot="5400000">
              <a:off x="5098" y="3351"/>
              <a:ext cx="156" cy="15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050 w 43200"/>
                <a:gd name="T1" fmla="*/ 7 h 43200"/>
                <a:gd name="T2" fmla="*/ 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050" y="7"/>
                  </a:moveTo>
                  <a:cubicBezTo>
                    <a:pt x="21233" y="2"/>
                    <a:pt x="21416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050" y="7"/>
                  </a:moveTo>
                  <a:cubicBezTo>
                    <a:pt x="21233" y="2"/>
                    <a:pt x="21416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309938"/>
            <a:ext cx="7162800" cy="202406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en-US"/>
              <a:t>FLUKA Houston Course: Combinatorial Geometry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205CC3B5-D0F6-4E09-8620-930CA88C8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D6FEC-6FEF-48E0-820A-1B8EDC3B7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304800"/>
            <a:ext cx="19812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791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47F0C-0F41-4B2C-A108-36716F4CDC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35A31-28AE-485F-B4C7-5840861730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27767-679E-43D0-B229-810E76E9E8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86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862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C1A59-EBD3-4ACF-BFAC-613136C51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B902-4E66-4B1D-841C-09CC6EB59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AF849-0708-48DD-828F-C0F70C740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07085-21FA-41BA-A446-FF442948A6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944D2-1442-4635-AFE3-0661C9AC7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269755-14CE-4751-A95C-569BE0009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3352800" y="0"/>
            <a:ext cx="5791200" cy="152400"/>
          </a:xfrm>
          <a:prstGeom prst="rect">
            <a:avLst/>
          </a:prstGeom>
          <a:pattFill prst="pct7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ltGray">
          <a:xfrm>
            <a:off x="8839200" y="0"/>
            <a:ext cx="0" cy="2362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grpSp>
        <p:nvGrpSpPr>
          <p:cNvPr id="1028" name="Group 7"/>
          <p:cNvGrpSpPr>
            <a:grpSpLocks/>
          </p:cNvGrpSpPr>
          <p:nvPr/>
        </p:nvGrpSpPr>
        <p:grpSpPr bwMode="auto">
          <a:xfrm>
            <a:off x="304800" y="533400"/>
            <a:ext cx="1893888" cy="2590800"/>
            <a:chOff x="192" y="336"/>
            <a:chExt cx="1193" cy="1632"/>
          </a:xfrm>
        </p:grpSpPr>
        <p:sp>
          <p:nvSpPr>
            <p:cNvPr id="2" name="Line 4"/>
            <p:cNvSpPr>
              <a:spLocks noChangeShapeType="1"/>
            </p:cNvSpPr>
            <p:nvPr/>
          </p:nvSpPr>
          <p:spPr bwMode="ltGray">
            <a:xfrm flipH="1">
              <a:off x="192" y="566"/>
              <a:ext cx="1193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" name="Line 5"/>
            <p:cNvSpPr>
              <a:spLocks noChangeShapeType="1"/>
            </p:cNvSpPr>
            <p:nvPr/>
          </p:nvSpPr>
          <p:spPr bwMode="ltGray">
            <a:xfrm>
              <a:off x="383" y="336"/>
              <a:ext cx="0" cy="1632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Arc 6"/>
            <p:cNvSpPr>
              <a:spLocks/>
            </p:cNvSpPr>
            <p:nvPr/>
          </p:nvSpPr>
          <p:spPr bwMode="ltGray">
            <a:xfrm>
              <a:off x="325" y="506"/>
              <a:ext cx="121" cy="12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200 w 43200"/>
                <a:gd name="T1" fmla="*/ 21600 h 43200"/>
                <a:gd name="T2" fmla="*/ 21600 w 43200"/>
                <a:gd name="T3" fmla="*/ 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43200" h="43200" stroke="0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029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924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02D84D7-8C69-4ED1-AA58-7C2A9745B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71550" y="1700213"/>
            <a:ext cx="7772400" cy="1095375"/>
          </a:xfrm>
        </p:spPr>
        <p:txBody>
          <a:bodyPr/>
          <a:lstStyle/>
          <a:p>
            <a:pPr eaLnBrk="1" hangingPunct="1"/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ercise 8: User Routines</a:t>
            </a:r>
            <a:endParaRPr lang="en-US" smtClean="0"/>
          </a:p>
        </p:txBody>
      </p:sp>
      <p:sp>
        <p:nvSpPr>
          <p:cNvPr id="15362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2195513" y="4437063"/>
            <a:ext cx="5761037" cy="863600"/>
          </a:xfrm>
        </p:spPr>
        <p:txBody>
          <a:bodyPr/>
          <a:lstStyle/>
          <a:p>
            <a:pPr algn="r" eaLnBrk="1" hangingPunct="1"/>
            <a:endParaRPr lang="en-US" sz="2800" smtClean="0"/>
          </a:p>
          <a:p>
            <a:pPr algn="r" eaLnBrk="1" hangingPunct="1"/>
            <a:r>
              <a:rPr lang="en-US" sz="2800" smtClean="0"/>
              <a:t>Beginners FLUKA Course</a:t>
            </a:r>
          </a:p>
        </p:txBody>
      </p:sp>
      <p:pic>
        <p:nvPicPr>
          <p:cNvPr id="15363" name="Picture 8" descr="logo3000x200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2050" y="0"/>
            <a:ext cx="290195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 descr="logo3000x200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81000"/>
            <a:ext cx="9144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0" y="357188"/>
            <a:ext cx="9144000" cy="6143625"/>
          </a:xfrm>
          <a:prstGeom prst="rect">
            <a:avLst/>
          </a:prstGeom>
          <a:solidFill>
            <a:schemeClr val="bg1">
              <a:alpha val="74901"/>
            </a:schemeClr>
          </a:solidFill>
          <a:ln w="635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algn="ctr"/>
            <a:endParaRPr lang="en-GB"/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0FB6BC-20E8-4B14-9E16-9670DBDD90A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Exercise 8: User Routines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54088"/>
            <a:ext cx="8355013" cy="5715000"/>
          </a:xfrm>
        </p:spPr>
        <p:txBody>
          <a:bodyPr/>
          <a:lstStyle/>
          <a:p>
            <a:pPr marL="0" indent="0" defTabSz="590550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create a folder called ex08, download the solution of </a:t>
            </a:r>
            <a:r>
              <a:rPr lang="en-US" b="1" smtClean="0"/>
              <a:t>ex5</a:t>
            </a:r>
            <a:r>
              <a:rPr lang="en-US" smtClean="0"/>
              <a:t> (only </a:t>
            </a:r>
            <a:r>
              <a:rPr lang="en-US" b="1" smtClean="0"/>
              <a:t>ex5.inp</a:t>
            </a:r>
            <a:r>
              <a:rPr lang="en-US" smtClean="0"/>
              <a:t>) from the website, rename it to </a:t>
            </a:r>
            <a:r>
              <a:rPr lang="en-US" b="1" smtClean="0"/>
              <a:t>ex8.inp</a:t>
            </a:r>
            <a:r>
              <a:rPr lang="en-US" smtClean="0"/>
              <a:t> and open in </a:t>
            </a:r>
            <a:r>
              <a:rPr lang="en-US" i="1" smtClean="0"/>
              <a:t>flair</a:t>
            </a:r>
            <a:endParaRPr lang="en-US" smtClean="0"/>
          </a:p>
          <a:p>
            <a:pPr marL="0" indent="0" defTabSz="59055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Copy the </a:t>
            </a:r>
            <a:r>
              <a:rPr lang="en-US" i="1" smtClean="0"/>
              <a:t>source.f</a:t>
            </a:r>
            <a:r>
              <a:rPr lang="en-US" smtClean="0"/>
              <a:t> and </a:t>
            </a:r>
            <a:r>
              <a:rPr lang="en-US" i="1" smtClean="0"/>
              <a:t>magfld.f</a:t>
            </a:r>
            <a:r>
              <a:rPr lang="en-US" smtClean="0"/>
              <a:t> user routines from </a:t>
            </a:r>
            <a:r>
              <a:rPr lang="en-US" smtClean="0">
                <a:solidFill>
                  <a:srgbClr val="CC0066"/>
                </a:solidFill>
              </a:rPr>
              <a:t>$FLUPRO/usermvax</a:t>
            </a:r>
            <a:r>
              <a:rPr lang="en-US" smtClean="0"/>
              <a:t> to </a:t>
            </a:r>
            <a:r>
              <a:rPr lang="en-US" smtClean="0">
                <a:solidFill>
                  <a:srgbClr val="CC0066"/>
                </a:solidFill>
              </a:rPr>
              <a:t>~/work/ex08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in the source.f routine, sample the proton kinetic energy between 30 and 70 MeV from the a flat energy spectrum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score differential proton fluence at the target entrance in order to check the beam spectrum (USRBDX)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solidFill>
                  <a:srgbClr val="FF3300"/>
                </a:solidFill>
              </a:rPr>
              <a:t>advanced: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move the beam axis by 1 cm along the y axis and assign vacuum to the first two target segments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-   in the </a:t>
            </a:r>
            <a:r>
              <a:rPr lang="en-US" i="1" smtClean="0"/>
              <a:t>magfld.f </a:t>
            </a:r>
            <a:r>
              <a:rPr lang="en-US" smtClean="0"/>
              <a:t>routine, implement a quadrupole magnetic field with a gradient of 1 T/cm focusing (positive particles) along the horizontal axis</a:t>
            </a:r>
          </a:p>
          <a:p>
            <a:pPr marL="0" indent="0" defTabSz="590550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score integral fluence of positive and negative particles in the target in order to appreciate the magnetic field effect</a:t>
            </a:r>
            <a:r>
              <a:rPr lang="en-US" i="1" smtClean="0">
                <a:solidFill>
                  <a:srgbClr val="800000"/>
                </a:solidFill>
              </a:rPr>
              <a:t>	</a:t>
            </a:r>
          </a:p>
          <a:p>
            <a:pPr marL="0" indent="0" defTabSz="59055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i="1" smtClean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4" descr="logo3000x200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81000"/>
            <a:ext cx="9144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357188"/>
            <a:ext cx="9144000" cy="6143625"/>
          </a:xfrm>
          <a:prstGeom prst="rect">
            <a:avLst/>
          </a:prstGeom>
          <a:solidFill>
            <a:schemeClr val="bg1">
              <a:alpha val="74901"/>
            </a:schemeClr>
          </a:solidFill>
          <a:ln w="6350" algn="ctr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pPr algn="ctr"/>
            <a:endParaRPr lang="en-GB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81000"/>
            <a:ext cx="4648200" cy="4294188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09600" y="4953000"/>
          <a:ext cx="7848600" cy="1152525"/>
        </p:xfrm>
        <a:graphic>
          <a:graphicData uri="http://schemas.openxmlformats.org/presentationml/2006/ole">
            <p:oleObj spid="_x0000_s20483" name="Equation" r:id="rId5" imgW="2679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FF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" cap="flat" cmpd="sng" algn="ctr">
          <a:solidFill>
            <a:srgbClr val="FF0000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ueprint 2">
    <a:dk1>
      <a:srgbClr val="40458C"/>
    </a:dk1>
    <a:lt1>
      <a:srgbClr val="FFFFFF"/>
    </a:lt1>
    <a:dk2>
      <a:srgbClr val="660066"/>
    </a:dk2>
    <a:lt2>
      <a:srgbClr val="B7C1EB"/>
    </a:lt2>
    <a:accent1>
      <a:srgbClr val="ECD882"/>
    </a:accent1>
    <a:accent2>
      <a:srgbClr val="B2B2B2"/>
    </a:accent2>
    <a:accent3>
      <a:srgbClr val="FFFFFF"/>
    </a:accent3>
    <a:accent4>
      <a:srgbClr val="353A77"/>
    </a:accent4>
    <a:accent5>
      <a:srgbClr val="F4E9C1"/>
    </a:accent5>
    <a:accent6>
      <a:srgbClr val="A1A1A1"/>
    </a:accent6>
    <a:hlink>
      <a:srgbClr val="6F89F7"/>
    </a:hlink>
    <a:folHlink>
      <a:srgbClr val="CFDBF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8569</TotalTime>
  <Words>146</Words>
  <Application>Microsoft PowerPoint</Application>
  <PresentationFormat>Overhead</PresentationFormat>
  <Paragraphs>17</Paragraphs>
  <Slides>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Tahoma</vt:lpstr>
      <vt:lpstr>Arial</vt:lpstr>
      <vt:lpstr>Wingdings</vt:lpstr>
      <vt:lpstr>Times New Roman</vt:lpstr>
      <vt:lpstr>Blueprint</vt:lpstr>
      <vt:lpstr>Blueprint</vt:lpstr>
      <vt:lpstr>MathType 6.0 Equation</vt:lpstr>
      <vt:lpstr>Exercise 8: User Routines</vt:lpstr>
      <vt:lpstr>Exercise 8: User Routines</vt:lpstr>
      <vt:lpstr>Slide 3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ilis Vlachoudis</dc:creator>
  <cp:lastModifiedBy>Giuseppe Battistoni</cp:lastModifiedBy>
  <cp:revision>886</cp:revision>
  <cp:lastPrinted>2004-07-08T08:47:15Z</cp:lastPrinted>
  <dcterms:created xsi:type="dcterms:W3CDTF">2003-02-06T18:33:45Z</dcterms:created>
  <dcterms:modified xsi:type="dcterms:W3CDTF">2009-03-26T22:45:21Z</dcterms:modified>
</cp:coreProperties>
</file>